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462" r:id="rId2"/>
    <p:sldId id="569" r:id="rId3"/>
    <p:sldId id="570" r:id="rId4"/>
    <p:sldId id="581" r:id="rId5"/>
    <p:sldId id="583" r:id="rId6"/>
    <p:sldId id="584" r:id="rId7"/>
    <p:sldId id="586" r:id="rId8"/>
    <p:sldId id="588" r:id="rId9"/>
    <p:sldId id="589" r:id="rId10"/>
    <p:sldId id="575" r:id="rId11"/>
    <p:sldId id="572" r:id="rId12"/>
    <p:sldId id="541" r:id="rId13"/>
    <p:sldId id="591" r:id="rId14"/>
    <p:sldId id="540" r:id="rId15"/>
    <p:sldId id="576" r:id="rId16"/>
    <p:sldId id="578" r:id="rId17"/>
    <p:sldId id="559" r:id="rId18"/>
    <p:sldId id="577" r:id="rId19"/>
    <p:sldId id="562" r:id="rId20"/>
    <p:sldId id="568" r:id="rId21"/>
    <p:sldId id="561" r:id="rId22"/>
    <p:sldId id="560" r:id="rId23"/>
    <p:sldId id="565" r:id="rId24"/>
    <p:sldId id="546" r:id="rId25"/>
    <p:sldId id="579" r:id="rId26"/>
  </p:sldIdLst>
  <p:sldSz cx="9144000" cy="6858000" type="letter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1552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1752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commentAuthors" Target="commentAuthors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41549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  <a:p>
            <a:pPr algn="ctr"/>
            <a:r>
              <a:rPr lang="en-US" sz="8800">
                <a:solidFill>
                  <a:schemeClr val="tx2"/>
                </a:solidFill>
                <a:cs typeface="Arial" charset="0"/>
              </a:rPr>
              <a:t>(</a:t>
            </a:r>
            <a:r>
              <a:rPr lang="en-US" sz="8800" smtClean="0">
                <a:solidFill>
                  <a:schemeClr val="tx2"/>
                </a:solidFill>
                <a:cs typeface="Arial" charset="0"/>
              </a:rPr>
              <a:t>draft)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rgbClr val="FF00FF"/>
                </a:solidFill>
              </a:rPr>
              <a:t>pre</a:t>
            </a:r>
            <a:r>
              <a:rPr lang="en-US" sz="4800" dirty="0" smtClean="0"/>
              <a:t>-MST’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686800" cy="4648200"/>
          </a:xfrm>
        </p:spPr>
        <p:txBody>
          <a:bodyPr/>
          <a:lstStyle/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smallest</a:t>
            </a:r>
            <a:r>
              <a:rPr lang="en-US" sz="5400" dirty="0" smtClean="0"/>
              <a:t> pre-MST of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G </a:t>
            </a:r>
            <a:r>
              <a:rPr lang="en-US" sz="5400" dirty="0" smtClean="0">
                <a:solidFill>
                  <a:srgbClr val="000000"/>
                </a:solidFill>
              </a:rPr>
              <a:t>is the “empty” spanning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.  That is, the 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(G)</a:t>
            </a:r>
            <a:r>
              <a:rPr lang="en-US" sz="5400" dirty="0" smtClean="0">
                <a:solidFill>
                  <a:srgbClr val="000000"/>
                </a:solidFill>
              </a:rPr>
              <a:t> and </a:t>
            </a:r>
            <a:r>
              <a:rPr lang="en-US" sz="5400" dirty="0" smtClean="0">
                <a:solidFill>
                  <a:srgbClr val="930093"/>
                </a:solidFill>
              </a:rPr>
              <a:t>no edges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8662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3429000" y="3124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743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286000" y="17525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 rot="19286400">
            <a:off x="2908512" y="17077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 rot="16718729">
            <a:off x="2468179" y="2017660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481949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424549" y="3124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338949" y="213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34149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19286400">
            <a:off x="4961461" y="20887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3990827" flipH="1">
            <a:off x="4856484" y="32597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16718729">
            <a:off x="4521128" y="23986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30851" y="24007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887851" y="1029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 rot="19286400">
            <a:off x="6510363" y="9843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 rot="13990827" flipH="1">
            <a:off x="6299372" y="2077534"/>
            <a:ext cx="61001" cy="185683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 rot="20199387">
            <a:off x="3810841" y="3157565"/>
            <a:ext cx="45719" cy="14817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 rot="18293950">
            <a:off x="2713478" y="2172761"/>
            <a:ext cx="45719" cy="311026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 rot="15561711">
            <a:off x="4162072" y="-296079"/>
            <a:ext cx="45719" cy="35365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6399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6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2</a:t>
            </a:fld>
            <a:endParaRPr lang="en-US" sz="1200" dirty="0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447800" y="914400"/>
            <a:ext cx="7467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 smtClean="0">
                <a:solidFill>
                  <a:srgbClr val="930093"/>
                </a:solidFill>
                <a:latin typeface="+mn-lt"/>
              </a:rPr>
              <a:t>Definition:</a:t>
            </a:r>
            <a:r>
              <a:rPr lang="en-US" sz="4000" kern="0" dirty="0" smtClean="0">
                <a:solidFill>
                  <a:srgbClr val="930093"/>
                </a:solidFill>
                <a:latin typeface="+mn-lt"/>
              </a:rPr>
              <a:t> 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A solid coloring of a </a:t>
            </a:r>
            <a:r>
              <a:rPr lang="en-US" sz="4000" kern="0" dirty="0" err="1" smtClean="0">
                <a:solidFill>
                  <a:srgbClr val="0033CC"/>
                </a:solidFill>
                <a:latin typeface="+mn-lt"/>
              </a:rPr>
              <a:t>subgraph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 is one in which all the vertices in a connected component are the same color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Solid Coloring</a:t>
            </a:r>
            <a:endParaRPr lang="en-US" sz="4800" dirty="0"/>
          </a:p>
        </p:txBody>
      </p:sp>
      <p:sp>
        <p:nvSpPr>
          <p:cNvPr id="42" name="Oval 41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3</a:t>
            </a:fld>
            <a:endParaRPr lang="en-US" sz="1200" dirty="0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447800" y="914400"/>
            <a:ext cx="7467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 smtClean="0">
                <a:solidFill>
                  <a:srgbClr val="930093"/>
                </a:solidFill>
                <a:latin typeface="+mn-lt"/>
              </a:rPr>
              <a:t>Definition:</a:t>
            </a:r>
            <a:r>
              <a:rPr lang="en-US" sz="4000" kern="0" dirty="0" smtClean="0">
                <a:solidFill>
                  <a:srgbClr val="930093"/>
                </a:solidFill>
                <a:latin typeface="+mn-lt"/>
              </a:rPr>
              <a:t> 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A solid coloring of a </a:t>
            </a:r>
            <a:r>
              <a:rPr lang="en-US" sz="4000" kern="0" dirty="0" err="1" smtClean="0">
                <a:solidFill>
                  <a:srgbClr val="0033CC"/>
                </a:solidFill>
                <a:latin typeface="+mn-lt"/>
              </a:rPr>
              <a:t>subgraph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 is one in which all the vertices in a connected component are the same color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Solid Coloring</a:t>
            </a:r>
            <a:endParaRPr lang="en-US" sz="4800" dirty="0"/>
          </a:p>
        </p:txBody>
      </p:sp>
      <p:sp>
        <p:nvSpPr>
          <p:cNvPr id="42" name="Oval 41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139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772400" cy="3276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930093"/>
                </a:solidFill>
              </a:rPr>
              <a:t>Definition:</a:t>
            </a:r>
            <a:r>
              <a:rPr lang="en-US" sz="4400" dirty="0" smtClean="0">
                <a:solidFill>
                  <a:srgbClr val="930093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A </a:t>
            </a:r>
            <a:r>
              <a:rPr lang="en-US" sz="4400" dirty="0" smtClean="0">
                <a:solidFill>
                  <a:srgbClr val="930093"/>
                </a:solidFill>
              </a:rPr>
              <a:t>gray edge</a:t>
            </a:r>
            <a:r>
              <a:rPr lang="en-US" sz="4400" dirty="0" smtClean="0">
                <a:solidFill>
                  <a:srgbClr val="0033CC"/>
                </a:solidFill>
              </a:rPr>
              <a:t> for a solid coloring is an edge not in the </a:t>
            </a:r>
            <a:r>
              <a:rPr lang="en-US" sz="4400" dirty="0" err="1" smtClean="0">
                <a:solidFill>
                  <a:srgbClr val="0033CC"/>
                </a:solidFill>
              </a:rPr>
              <a:t>subgraph</a:t>
            </a:r>
            <a:r>
              <a:rPr lang="en-US" sz="4400" dirty="0" smtClean="0">
                <a:solidFill>
                  <a:srgbClr val="0033CC"/>
                </a:solidFill>
              </a:rPr>
              <a:t> whose endpoints have different colors.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hat is a gray edge?</a:t>
            </a:r>
            <a:endParaRPr lang="en-US" sz="4800" dirty="0"/>
          </a:p>
        </p:txBody>
      </p:sp>
      <p:sp>
        <p:nvSpPr>
          <p:cNvPr id="5" name="Oval 4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 rot="5230770">
            <a:off x="4112257" y="3747203"/>
            <a:ext cx="152217" cy="2411854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5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8991600" cy="3048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930093"/>
                </a:solidFill>
              </a:rPr>
              <a:t>Definition: </a:t>
            </a:r>
            <a:r>
              <a:rPr lang="en-US" dirty="0" smtClean="0"/>
              <a:t>An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930093"/>
                </a:solidFill>
              </a:rPr>
              <a:t>extending 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for a </a:t>
            </a:r>
            <a:r>
              <a:rPr lang="en-US" dirty="0" err="1" smtClean="0">
                <a:solidFill>
                  <a:srgbClr val="000000"/>
                </a:solidFill>
              </a:rPr>
              <a:t>subgraph</a:t>
            </a:r>
            <a:r>
              <a:rPr lang="en-US" dirty="0" smtClean="0">
                <a:solidFill>
                  <a:srgbClr val="000000"/>
                </a:solidFill>
              </a:rPr>
              <a:t> is an edge which is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min weight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mong the gray edges for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som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solid coloring of the </a:t>
            </a:r>
            <a:r>
              <a:rPr lang="en-US" dirty="0" err="1" smtClean="0">
                <a:solidFill>
                  <a:srgbClr val="000000"/>
                </a:solidFill>
              </a:rPr>
              <a:t>subgraph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Extending edges</a:t>
            </a:r>
            <a:endParaRPr lang="en-US" sz="4800" dirty="0"/>
          </a:p>
        </p:txBody>
      </p:sp>
      <p:sp>
        <p:nvSpPr>
          <p:cNvPr id="5" name="Oval 4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 rot="5230770">
            <a:off x="4112257" y="3747203"/>
            <a:ext cx="152217" cy="2411854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0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6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 pre-MST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36113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7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 pre-MST an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n extending edge for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277394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8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 pre-MST an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n extending edge for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, then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 + e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is a pre-MST</a:t>
            </a:r>
          </a:p>
        </p:txBody>
      </p:sp>
    </p:spTree>
    <p:extLst>
      <p:ext uri="{BB962C8B-B14F-4D97-AF65-F5344CB8AC3E}">
        <p14:creationId xmlns:p14="http://schemas.microsoft.com/office/powerpoint/2010/main" val="4162088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9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Proof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228600" y="1371600"/>
            <a:ext cx="8610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ay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4800" dirty="0" smtClean="0">
                <a:latin typeface="Comic Sans MS"/>
                <a:cs typeface="Comic Sans MS"/>
              </a:rPr>
              <a:t> is a sub graph of an MST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M.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We want to show that 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F+e</a:t>
            </a:r>
            <a:r>
              <a:rPr lang="en-US" sz="4800" dirty="0" smtClean="0">
                <a:latin typeface="Comic Sans MS"/>
                <a:cs typeface="Comic Sans MS"/>
              </a:rPr>
              <a:t> is a </a:t>
            </a:r>
            <a:r>
              <a:rPr lang="en-US" sz="4800" dirty="0" err="1" smtClean="0">
                <a:latin typeface="Comic Sans MS"/>
                <a:cs typeface="Comic Sans MS"/>
              </a:rPr>
              <a:t>subgraph</a:t>
            </a:r>
            <a:r>
              <a:rPr lang="en-US" sz="4800" dirty="0" smtClean="0">
                <a:latin typeface="Comic Sans MS"/>
                <a:cs typeface="Comic Sans MS"/>
              </a:rPr>
              <a:t> of some MS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4495800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If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in </a:t>
            </a:r>
            <a:r>
              <a:rPr lang="en-US" sz="6000" dirty="0" smtClean="0">
                <a:solidFill>
                  <a:srgbClr val="0000E5"/>
                </a:solidFill>
              </a:rPr>
              <a:t>M</a:t>
            </a:r>
            <a:r>
              <a:rPr lang="en-US" sz="6000" dirty="0" smtClean="0"/>
              <a:t>, we are done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33766696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35686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ase: </a:t>
            </a:r>
            <a:r>
              <a:rPr lang="en-US" dirty="0" smtClean="0">
                <a:solidFill>
                  <a:srgbClr val="0000E5"/>
                </a:solidFill>
              </a:rPr>
              <a:t>e</a:t>
            </a:r>
            <a:r>
              <a:rPr lang="en-US" dirty="0" smtClean="0">
                <a:solidFill>
                  <a:srgbClr val="000000"/>
                </a:solidFill>
              </a:rPr>
              <a:t> not in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dirty="0">
              <a:solidFill>
                <a:srgbClr val="000000"/>
              </a:solidFill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800600"/>
          </a:xfrm>
        </p:spPr>
        <p:txBody>
          <a:bodyPr/>
          <a:lstStyle/>
          <a:p>
            <a:r>
              <a:rPr lang="en-US" sz="4400" dirty="0" smtClean="0"/>
              <a:t>Now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err="1" smtClean="0">
                <a:solidFill>
                  <a:srgbClr val="0000E5"/>
                </a:solidFill>
              </a:rPr>
              <a:t>M+e</a:t>
            </a:r>
            <a:r>
              <a:rPr lang="en-US" sz="4400" dirty="0" smtClean="0"/>
              <a:t> has a cycle composed of some path     in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 M</a:t>
            </a:r>
            <a:r>
              <a:rPr lang="en-US" sz="4400" dirty="0" smtClean="0"/>
              <a:t> plus the edge </a:t>
            </a:r>
            <a:r>
              <a:rPr lang="en-US" sz="4400" dirty="0" smtClean="0">
                <a:solidFill>
                  <a:srgbClr val="0000F1"/>
                </a:solidFill>
              </a:rPr>
              <a:t>e</a:t>
            </a:r>
            <a:r>
              <a:rPr lang="en-US" sz="4400" dirty="0" smtClean="0"/>
              <a:t>.  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400" dirty="0" smtClean="0"/>
              <a:t> is gray in some coloring of </a:t>
            </a:r>
            <a:r>
              <a:rPr lang="en-US" sz="4400" dirty="0" smtClean="0">
                <a:solidFill>
                  <a:srgbClr val="0000E5"/>
                </a:solidFill>
              </a:rPr>
              <a:t>F</a:t>
            </a:r>
            <a:r>
              <a:rPr lang="en-US" sz="4400" dirty="0" smtClean="0"/>
              <a:t>, </a:t>
            </a:r>
            <a:r>
              <a:rPr lang="en-US" sz="4400" dirty="0"/>
              <a:t>t</a:t>
            </a:r>
            <a:r>
              <a:rPr lang="en-US" sz="4400" dirty="0" smtClean="0"/>
              <a:t>he ends of     would have different colors, so     must have a gray edge </a:t>
            </a:r>
            <a:r>
              <a:rPr lang="en-US" sz="4400" dirty="0" smtClean="0">
                <a:solidFill>
                  <a:srgbClr val="0000E5"/>
                </a:solidFill>
              </a:rPr>
              <a:t>g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60477"/>
              </p:ext>
            </p:extLst>
          </p:nvPr>
        </p:nvGraphicFramePr>
        <p:xfrm>
          <a:off x="4343400" y="2071255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39700" imgH="241300" progId="Equation.DSMT4">
                  <p:embed/>
                </p:oleObj>
              </mc:Choice>
              <mc:Fallback>
                <p:oleObj name="Equation" r:id="rId3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071255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99121"/>
              </p:ext>
            </p:extLst>
          </p:nvPr>
        </p:nvGraphicFramePr>
        <p:xfrm>
          <a:off x="1600200" y="41148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05895"/>
              </p:ext>
            </p:extLst>
          </p:nvPr>
        </p:nvGraphicFramePr>
        <p:xfrm>
          <a:off x="3352800" y="47244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510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83662"/>
            <a:ext cx="8305800" cy="990600"/>
          </a:xfrm>
        </p:spPr>
        <p:txBody>
          <a:bodyPr/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54102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4864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038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029200" y="2971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724400" y="152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324600" y="1752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 rot="20921640">
            <a:off x="5289844" y="3110381"/>
            <a:ext cx="45719" cy="1886136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" name="Curved Connector 2"/>
          <p:cNvCxnSpPr>
            <a:stCxn id="9" idx="1"/>
            <a:endCxn id="5" idx="2"/>
          </p:cNvCxnSpPr>
          <p:nvPr/>
        </p:nvCxnSpPr>
        <p:spPr bwMode="auto">
          <a:xfrm rot="16200000" flipH="1">
            <a:off x="4213318" y="3832318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Rectangle 24"/>
          <p:cNvSpPr/>
          <p:nvPr/>
        </p:nvSpPr>
        <p:spPr bwMode="auto">
          <a:xfrm rot="2726405">
            <a:off x="5701155" y="1595297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 rot="20868294" flipH="1">
            <a:off x="4929572" y="1642923"/>
            <a:ext cx="45719" cy="136927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 rot="13990827" flipH="1">
            <a:off x="4784734" y="4707579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 rot="10551375" flipH="1">
            <a:off x="5523295" y="5105715"/>
            <a:ext cx="45719" cy="1022844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95600" y="2209800"/>
            <a:ext cx="1295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257800" y="2743200"/>
            <a:ext cx="457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638800" y="4800600"/>
            <a:ext cx="685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57200" y="2971800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M…</a:t>
            </a:r>
            <a:endParaRPr lang="en-US" sz="9600" dirty="0"/>
          </a:p>
        </p:txBody>
      </p:sp>
      <p:cxnSp>
        <p:nvCxnSpPr>
          <p:cNvPr id="35" name="Curved Connector 34"/>
          <p:cNvCxnSpPr/>
          <p:nvPr/>
        </p:nvCxnSpPr>
        <p:spPr bwMode="auto">
          <a:xfrm rot="16200000" flipH="1">
            <a:off x="4191000" y="3810000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63500" cap="flat" cmpd="sng" algn="ctr">
            <a:gradFill flip="none" rotWithShape="1">
              <a:gsLst>
                <a:gs pos="0">
                  <a:prstClr val="white"/>
                </a:gs>
                <a:gs pos="100000">
                  <a:schemeClr val="tx2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715000" y="3810000"/>
            <a:ext cx="1524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 bwMode="auto">
          <a:xfrm rot="17182474" flipH="1">
            <a:off x="3464486" y="5051574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4532338">
            <a:off x="3845657" y="994011"/>
            <a:ext cx="61276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971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20" grpId="0" animBg="1"/>
      <p:bldP spid="25" grpId="0" animBg="1"/>
      <p:bldP spid="26" grpId="0" animBg="1"/>
      <p:bldP spid="27" grpId="0" animBg="1"/>
      <p:bldP spid="29" grpId="0" animBg="1"/>
      <p:bldP spid="24" grpId="0"/>
      <p:bldP spid="30" grpId="0"/>
      <p:bldP spid="31" grpId="0"/>
      <p:bldP spid="32" grpId="0"/>
      <p:bldP spid="36" grpId="0"/>
      <p:bldP spid="37" grpId="1" animBg="1"/>
      <p:bldP spid="3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2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447800"/>
            <a:ext cx="8001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E5"/>
                </a:solidFill>
              </a:rPr>
              <a:t>M* </a:t>
            </a:r>
            <a:r>
              <a:rPr lang="en-US" sz="5400" dirty="0" smtClean="0"/>
              <a:t>be </a:t>
            </a:r>
            <a:r>
              <a:rPr lang="en-US" sz="5400" dirty="0" err="1" smtClean="0">
                <a:solidFill>
                  <a:srgbClr val="0000E5"/>
                </a:solidFill>
              </a:rPr>
              <a:t>M+e-g</a:t>
            </a:r>
            <a:r>
              <a:rPr lang="en-US" sz="5400" dirty="0" smtClean="0"/>
              <a:t>.  We claim that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*</a:t>
            </a:r>
            <a:r>
              <a:rPr lang="en-US" sz="5400" dirty="0" smtClean="0"/>
              <a:t> is an MST, and it contains</a:t>
            </a:r>
          </a:p>
          <a:p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/>
              <a:t>, so</a:t>
            </a:r>
            <a:endParaRPr lang="en-US" sz="5400" dirty="0">
              <a:solidFill>
                <a:srgbClr val="0000F1"/>
              </a:solidFill>
            </a:endParaRPr>
          </a:p>
          <a:p>
            <a:pPr algn="ctr"/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 a pre-MST.</a:t>
            </a:r>
          </a:p>
        </p:txBody>
      </p:sp>
    </p:spTree>
    <p:extLst>
      <p:ext uri="{BB962C8B-B14F-4D97-AF65-F5344CB8AC3E}">
        <p14:creationId xmlns:p14="http://schemas.microsoft.com/office/powerpoint/2010/main" val="30766754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3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920657"/>
            <a:ext cx="7772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By the </a:t>
            </a:r>
            <a:r>
              <a:rPr lang="en-US" sz="6600" dirty="0" smtClean="0">
                <a:solidFill>
                  <a:srgbClr val="930093"/>
                </a:solidFill>
              </a:rPr>
              <a:t>Lemma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*</a:t>
            </a:r>
            <a:r>
              <a:rPr lang="en-US" sz="6600" dirty="0" smtClean="0"/>
              <a:t> is a spanning tree.</a:t>
            </a:r>
            <a:endParaRPr lang="en-US" sz="6600" dirty="0"/>
          </a:p>
          <a:p>
            <a:pPr>
              <a:lnSpc>
                <a:spcPct val="140000"/>
              </a:lnSpc>
            </a:pPr>
            <a:endParaRPr lang="en-US" sz="48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8005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4</a:t>
            </a:fld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756626" y="1295400"/>
            <a:ext cx="7701574" cy="45386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g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re both gray,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was min weight among gray edges,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400" dirty="0" smtClean="0">
                <a:latin typeface="Comic Sans MS"/>
                <a:cs typeface="Comic Sans MS"/>
              </a:rPr>
              <a:t>.  So</a:t>
            </a:r>
          </a:p>
          <a:p>
            <a:pPr algn="ctr"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M)</a:t>
            </a:r>
          </a:p>
          <a:p>
            <a:pPr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Therefore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M*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an MST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2362200"/>
          </a:xfrm>
        </p:spPr>
        <p:txBody>
          <a:bodyPr/>
          <a:lstStyle/>
          <a:p>
            <a:r>
              <a:rPr lang="en-US" sz="4400" dirty="0" smtClean="0"/>
              <a:t>If all weights are distinct, the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/>
              <a:t>has a </a:t>
            </a:r>
            <a:r>
              <a:rPr lang="en-US" sz="4400" dirty="0" smtClean="0">
                <a:solidFill>
                  <a:srgbClr val="FF00FF"/>
                </a:solidFill>
              </a:rPr>
              <a:t>unique</a:t>
            </a:r>
            <a:r>
              <a:rPr lang="en-US" sz="4400" dirty="0" smtClean="0"/>
              <a:t> MST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849701"/>
            <a:ext cx="8229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ecause then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e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000" dirty="0">
                <a:latin typeface="Comic Sans MS"/>
                <a:cs typeface="Comic Sans MS"/>
              </a:rPr>
              <a:t>, so</a:t>
            </a:r>
          </a:p>
          <a:p>
            <a:pPr algn="ctr"/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M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.</a:t>
            </a:r>
          </a:p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o all pre-MST 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F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</a:t>
            </a:r>
            <a:r>
              <a:rPr lang="en-US" sz="4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subgraphs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of the same MST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754776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8461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4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934200" y="4724400"/>
            <a:ext cx="220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dirty="0" err="1" smtClean="0"/>
              <a:t>+</a:t>
            </a:r>
            <a:r>
              <a:rPr lang="en-US" sz="4400" dirty="0" err="1" smtClean="0">
                <a:solidFill>
                  <a:srgbClr val="FF0000"/>
                </a:solidFill>
              </a:rPr>
              <a:t>e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2793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7488" y="3733800"/>
            <a:ext cx="79917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Removing any edge on </a:t>
            </a:r>
            <a:r>
              <a:rPr lang="en-US" sz="4800" dirty="0" smtClean="0"/>
              <a:t>that</a:t>
            </a:r>
          </a:p>
          <a:p>
            <a:r>
              <a:rPr lang="en-US" sz="4800" dirty="0" smtClean="0"/>
              <a:t>cycle yields another tree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9001286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2360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7400" y="3191470"/>
            <a:ext cx="30249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w tre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75374609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2672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5400" dirty="0" smtClean="0"/>
              <a:t> </a:t>
            </a:r>
            <a:r>
              <a:rPr lang="en-US" sz="5400" dirty="0" smtClean="0"/>
              <a:t>of </a:t>
            </a:r>
            <a:r>
              <a:rPr lang="en-US" sz="5400" dirty="0" smtClean="0"/>
              <a:t>a </a:t>
            </a:r>
            <a:endParaRPr lang="en-US" sz="5400" dirty="0" smtClean="0"/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S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235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smtClean="0"/>
              <a:t>A </a:t>
            </a:r>
            <a:r>
              <a:rPr lang="en-US" sz="5400" dirty="0" smtClean="0"/>
              <a:t>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not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43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92</Words>
  <Application>Microsoft Macintosh PowerPoint</Application>
  <PresentationFormat>Letter Paper (8.5x11 in)</PresentationFormat>
  <Paragraphs>122</Paragraphs>
  <Slides>25</Slides>
  <Notes>16</Notes>
  <HiddenSlides>1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Mathematics for Computer Science MIT 6.042J/18.062J</vt:lpstr>
      <vt:lpstr>Lemma: Adding a single edge to a tree creates a unique cycle.</vt:lpstr>
      <vt:lpstr>Proof (by picture)</vt:lpstr>
      <vt:lpstr>Proof (by picture)</vt:lpstr>
      <vt:lpstr>Lemma: Adding a single edge to a tree creates a unique cycle.</vt:lpstr>
      <vt:lpstr>Proof (by picture)</vt:lpstr>
      <vt:lpstr>Proof (by picture)</vt:lpstr>
      <vt:lpstr>Spanning Subgraphs</vt:lpstr>
      <vt:lpstr>Spanning Subgraphs</vt:lpstr>
      <vt:lpstr>pre-MST’s</vt:lpstr>
      <vt:lpstr>PowerPoint Presentation</vt:lpstr>
      <vt:lpstr>Solid Coloring</vt:lpstr>
      <vt:lpstr>Solid Coloring</vt:lpstr>
      <vt:lpstr>What is a gray edge?</vt:lpstr>
      <vt:lpstr>Extending edges</vt:lpstr>
      <vt:lpstr>Lemma 11.11.11</vt:lpstr>
      <vt:lpstr>Lemma 11.11.11</vt:lpstr>
      <vt:lpstr>Lemma 11.11.11</vt:lpstr>
      <vt:lpstr>Proof</vt:lpstr>
      <vt:lpstr>Case: e not in M</vt:lpstr>
      <vt:lpstr>Visualization</vt:lpstr>
      <vt:lpstr>Proof (cont.)</vt:lpstr>
      <vt:lpstr>Proof (cont.)</vt:lpstr>
      <vt:lpstr>Proof (cont.)</vt:lpstr>
      <vt:lpstr>Corollary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0-29T04:09:51Z</dcterms:modified>
</cp:coreProperties>
</file>